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8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59280"/>
            <a:ext cx="6400800" cy="129540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 dirty="0"/>
          </a:p>
        </p:txBody>
      </p:sp>
      <p:pic>
        <p:nvPicPr>
          <p:cNvPr id="8" name="Picture 7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801112"/>
            <a:ext cx="9144000" cy="932688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000" i="1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de ondertitelstijl van het model te bewerk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09041"/>
            <a:ext cx="1295400" cy="4318000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1219199"/>
            <a:ext cx="5181600" cy="4267201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438400"/>
            <a:ext cx="6400800" cy="3048001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  <p:pic>
        <p:nvPicPr>
          <p:cNvPr id="9" name="Picture 8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  <p:pic>
        <p:nvPicPr>
          <p:cNvPr id="7" name="Picture 6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684462"/>
            <a:ext cx="9144000" cy="9326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410267"/>
            <a:ext cx="6248400" cy="1456373"/>
          </a:xfrm>
        </p:spPr>
        <p:txBody>
          <a:bodyPr anchor="t">
            <a:normAutofit/>
          </a:bodyPr>
          <a:lstStyle>
            <a:lvl1pPr algn="ctr">
              <a:defRPr sz="3600" b="0" i="0" cap="all" baseline="0"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800" y="1503680"/>
            <a:ext cx="6248400" cy="1566862"/>
          </a:xfrm>
        </p:spPr>
        <p:txBody>
          <a:bodyPr anchor="b"/>
          <a:lstStyle>
            <a:lvl1pPr marL="0" indent="0" algn="ctr">
              <a:buNone/>
              <a:defRPr sz="2000" b="0" i="1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pic>
        <p:nvPicPr>
          <p:cNvPr id="8" name="Picture 7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684462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371600" y="2438400"/>
            <a:ext cx="3124200" cy="31242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4"/>
          </p:nvPr>
        </p:nvSpPr>
        <p:spPr>
          <a:xfrm>
            <a:off x="4648200" y="2438400"/>
            <a:ext cx="3124200" cy="31242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pic>
        <p:nvPicPr>
          <p:cNvPr id="9" name="Picture 8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flourish2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371600" y="2819400"/>
            <a:ext cx="3124200" cy="27432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8200" y="2819400"/>
            <a:ext cx="3124200" cy="27432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62201"/>
            <a:ext cx="3125788" cy="451338"/>
          </a:xfrm>
        </p:spPr>
        <p:txBody>
          <a:bodyPr anchor="b"/>
          <a:lstStyle>
            <a:lvl1pPr marL="0" indent="0" algn="ctr">
              <a:buNone/>
              <a:defRPr sz="18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2359152"/>
            <a:ext cx="3127375" cy="448056"/>
          </a:xfrm>
        </p:spPr>
        <p:txBody>
          <a:bodyPr anchor="b"/>
          <a:lstStyle>
            <a:lvl1pPr marL="0" indent="0" algn="ctr">
              <a:buNone/>
              <a:defRPr sz="18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  <p:pic>
        <p:nvPicPr>
          <p:cNvPr id="7" name="Picture 6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1" y="1676400"/>
            <a:ext cx="2819399" cy="599440"/>
          </a:xfrm>
        </p:spPr>
        <p:txBody>
          <a:bodyPr anchor="b">
            <a:noAutofit/>
          </a:bodyPr>
          <a:lstStyle>
            <a:lvl1pPr algn="ctr">
              <a:defRPr sz="1700" b="1" cap="all" spc="0" baseline="0"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1" y="2275840"/>
            <a:ext cx="2819399" cy="2905760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371600" y="1676400"/>
            <a:ext cx="3276600" cy="35052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que 9"/>
          <p:cNvSpPr/>
          <p:nvPr/>
        </p:nvSpPr>
        <p:spPr>
          <a:xfrm>
            <a:off x="1463040" y="1847088"/>
            <a:ext cx="3090672" cy="3090672"/>
          </a:xfrm>
          <a:prstGeom prst="plaque">
            <a:avLst>
              <a:gd name="adj" fmla="val 8438"/>
            </a:avLst>
          </a:prstGeom>
          <a:noFill/>
          <a:ln w="9525">
            <a:solidFill>
              <a:schemeClr val="tx2">
                <a:alpha val="17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1676400"/>
            <a:ext cx="2819400" cy="599440"/>
          </a:xfrm>
        </p:spPr>
        <p:txBody>
          <a:bodyPr anchor="b">
            <a:noAutofit/>
          </a:bodyPr>
          <a:lstStyle>
            <a:lvl1pPr algn="ctr">
              <a:defRPr sz="1700" b="1" cap="all" spc="0" baseline="0"/>
            </a:lvl1pPr>
          </a:lstStyle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0" y="1905000"/>
            <a:ext cx="2971800" cy="2971800"/>
          </a:xfrm>
          <a:prstGeom prst="plaque">
            <a:avLst>
              <a:gd name="adj" fmla="val 8341"/>
            </a:avLst>
          </a:prstGeom>
          <a:solidFill>
            <a:schemeClr val="bg1">
              <a:lumMod val="95000"/>
              <a:alpha val="35000"/>
            </a:schemeClr>
          </a:solidFill>
          <a:ln w="98425" cmpd="thinThick">
            <a:noFill/>
            <a:bevel/>
          </a:ln>
        </p:spPr>
        <p:txBody>
          <a:bodyPr>
            <a:normAutofit/>
          </a:bodyPr>
          <a:lstStyle>
            <a:lvl1pPr marL="0" indent="0" algn="ctr">
              <a:buNone/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 smtClean="0"/>
              <a:t>Klik op het pictogram als u een afbeelding wilt toevoe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2276856"/>
            <a:ext cx="2819400" cy="2875280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ndow3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1295400"/>
            <a:ext cx="6400800" cy="685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nl-NL" smtClean="0"/>
              <a:t>Klik om de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057400"/>
            <a:ext cx="6400800" cy="3429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white">
          <a:xfrm>
            <a:off x="304800" y="6356350"/>
            <a:ext cx="2133600" cy="36512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100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fld id="{9BE6618C-41F1-4568-81C0-90A191991B1F}" type="datetimeFigureOut">
              <a:rPr lang="nl-NL" smtClean="0"/>
              <a:t>8-12-2015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white">
          <a:xfrm>
            <a:off x="2971800" y="635635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white">
          <a:xfrm>
            <a:off x="6675120" y="636422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fld id="{197A3016-E3DB-4F86-8945-3111CEAB8F31}" type="slidenum">
              <a:rPr lang="nl-NL" smtClean="0"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 cap="all" spc="30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0" indent="-274320" algn="l" defTabSz="914400" rtl="0" eaLnBrk="1" latinLnBrk="0" hangingPunct="1">
        <a:lnSpc>
          <a:spcPct val="150000"/>
        </a:lnSpc>
        <a:spcBef>
          <a:spcPct val="20000"/>
        </a:spcBef>
        <a:buClrTx/>
        <a:buFont typeface="Wingdings" pitchFamily="2" charset="2"/>
        <a:buChar char="v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 smtClean="0"/>
              <a:t>Sparen en lenen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7228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ineaire lening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l-NL" dirty="0" smtClean="0"/>
              <a:t>Schuld: € 30.000,-</a:t>
            </a:r>
          </a:p>
          <a:p>
            <a:r>
              <a:rPr lang="nl-NL" dirty="0" smtClean="0"/>
              <a:t>Aflossing eind december: € 5.000,-</a:t>
            </a:r>
          </a:p>
          <a:p>
            <a:r>
              <a:rPr lang="nl-NL" dirty="0" smtClean="0"/>
              <a:t>Rente: 6%</a:t>
            </a:r>
          </a:p>
          <a:p>
            <a:endParaRPr lang="nl-NL" dirty="0"/>
          </a:p>
          <a:p>
            <a:r>
              <a:rPr lang="nl-NL" dirty="0" smtClean="0"/>
              <a:t>Rentekosten 1</a:t>
            </a:r>
            <a:r>
              <a:rPr lang="nl-NL" baseline="30000" dirty="0" smtClean="0"/>
              <a:t>e</a:t>
            </a:r>
            <a:r>
              <a:rPr lang="nl-NL" dirty="0" smtClean="0"/>
              <a:t> jaar?</a:t>
            </a:r>
          </a:p>
          <a:p>
            <a:r>
              <a:rPr lang="nl-NL" dirty="0" smtClean="0"/>
              <a:t>Rentekosten 2</a:t>
            </a:r>
            <a:r>
              <a:rPr lang="nl-NL" baseline="30000" dirty="0" smtClean="0"/>
              <a:t>e</a:t>
            </a:r>
            <a:r>
              <a:rPr lang="nl-NL" dirty="0" smtClean="0"/>
              <a:t> jaar?</a:t>
            </a:r>
          </a:p>
          <a:p>
            <a:r>
              <a:rPr lang="nl-NL" dirty="0" smtClean="0"/>
              <a:t>Rentekosten </a:t>
            </a:r>
            <a:r>
              <a:rPr lang="nl-NL" dirty="0"/>
              <a:t>5</a:t>
            </a:r>
            <a:r>
              <a:rPr lang="nl-NL" baseline="30000" dirty="0" smtClean="0"/>
              <a:t>e</a:t>
            </a:r>
            <a:r>
              <a:rPr lang="nl-NL" dirty="0" smtClean="0"/>
              <a:t> jaar?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5157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Consumptief krediet 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Smart tv Philips t.w.v. € 2.500,-</a:t>
            </a:r>
          </a:p>
          <a:p>
            <a:r>
              <a:rPr lang="nl-NL" dirty="0" smtClean="0"/>
              <a:t>Koop nu op afbetaling!</a:t>
            </a:r>
          </a:p>
          <a:p>
            <a:r>
              <a:rPr lang="nl-NL" dirty="0" smtClean="0"/>
              <a:t>Elke maand € 80,- ( 36 </a:t>
            </a:r>
            <a:r>
              <a:rPr lang="nl-NL" dirty="0" err="1" smtClean="0"/>
              <a:t>mnd</a:t>
            </a:r>
            <a:r>
              <a:rPr lang="nl-NL" dirty="0" smtClean="0"/>
              <a:t> lang)</a:t>
            </a:r>
          </a:p>
          <a:p>
            <a:endParaRPr lang="nl-NL" dirty="0"/>
          </a:p>
          <a:p>
            <a:r>
              <a:rPr lang="nl-NL" dirty="0" smtClean="0"/>
              <a:t>Wat is de rente die je betaald voor de tv?</a:t>
            </a:r>
          </a:p>
          <a:p>
            <a:pPr marL="0" indent="0">
              <a:buNone/>
            </a:pP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99732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Spar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Enkelvoudige interest ( rente)</a:t>
            </a:r>
          </a:p>
          <a:p>
            <a:endParaRPr lang="nl-NL" dirty="0"/>
          </a:p>
          <a:p>
            <a:r>
              <a:rPr lang="nl-NL" dirty="0" smtClean="0"/>
              <a:t>Samengestelde interest ( rente)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79381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l-NL" dirty="0" smtClean="0"/>
              <a:t>Enkelvoudige interest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€ 1000,- * 0,05 = € 50,-.</a:t>
            </a:r>
          </a:p>
          <a:p>
            <a:pPr indent="0">
              <a:buNone/>
            </a:pPr>
            <a:endParaRPr lang="nl-NL" dirty="0"/>
          </a:p>
          <a:p>
            <a:r>
              <a:rPr lang="nl-NL" dirty="0" smtClean="0"/>
              <a:t>Ik ontvang elk jaar € 50,-. </a:t>
            </a:r>
          </a:p>
          <a:p>
            <a:endParaRPr lang="nl-NL" dirty="0"/>
          </a:p>
          <a:p>
            <a:r>
              <a:rPr lang="nl-NL" dirty="0" smtClean="0"/>
              <a:t>De interestopbrengst blijft elk jaar gelijk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2214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l-NL" dirty="0" smtClean="0"/>
              <a:t>Samengestelde interest 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l-NL" dirty="0" smtClean="0"/>
              <a:t>Je ontvangt rente op rente</a:t>
            </a:r>
          </a:p>
          <a:p>
            <a:pPr marL="0" indent="0">
              <a:buNone/>
            </a:pPr>
            <a:endParaRPr lang="nl-NL" dirty="0" smtClean="0"/>
          </a:p>
          <a:p>
            <a:pPr marL="0" indent="0">
              <a:buNone/>
            </a:pPr>
            <a:r>
              <a:rPr lang="nl-NL" dirty="0" smtClean="0"/>
              <a:t>Jaar 1</a:t>
            </a:r>
            <a:endParaRPr lang="nl-NL" dirty="0"/>
          </a:p>
          <a:p>
            <a:r>
              <a:rPr lang="nl-NL" dirty="0" smtClean="0"/>
              <a:t>€ 1000,- * 0,05 = € 50,-</a:t>
            </a:r>
          </a:p>
          <a:p>
            <a:endParaRPr lang="nl-NL" dirty="0"/>
          </a:p>
          <a:p>
            <a:pPr marL="0" indent="0">
              <a:buNone/>
            </a:pPr>
            <a:r>
              <a:rPr lang="nl-NL" dirty="0" smtClean="0"/>
              <a:t>Jaar 2</a:t>
            </a:r>
          </a:p>
          <a:p>
            <a:r>
              <a:rPr lang="nl-NL" dirty="0" smtClean="0"/>
              <a:t>€ 1050 * 0,05 = € 52,50</a:t>
            </a:r>
          </a:p>
          <a:p>
            <a:endParaRPr lang="nl-NL" dirty="0" smtClean="0"/>
          </a:p>
          <a:p>
            <a:endParaRPr lang="nl-NL" dirty="0"/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85788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l-NL" dirty="0" smtClean="0"/>
              <a:t>Samengestelde interest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Stel: Ik heb € 20.000,- op de bank staan. Hoeveel staat er na 15 jaar op als de rente 3% is?</a:t>
            </a:r>
          </a:p>
          <a:p>
            <a:endParaRPr lang="nl-NL" dirty="0"/>
          </a:p>
          <a:p>
            <a:r>
              <a:rPr lang="nl-NL" dirty="0" smtClean="0"/>
              <a:t>Stel ik wil over 10 jaar € 30.000,- op mijn spaarrekening hebben. Hoeveel moet ik dan nu op de bank hebben staan bij een vast rentepercentage van 2,5%?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15726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l-NL" dirty="0" smtClean="0"/>
              <a:t>Samengestelde interest 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EW = CW *</a:t>
            </a:r>
            <a:r>
              <a:rPr lang="nl-NL" dirty="0"/>
              <a:t>(1 + R) </a:t>
            </a:r>
            <a:r>
              <a:rPr lang="nl-NL" baseline="30000" dirty="0" smtClean="0"/>
              <a:t>T </a:t>
            </a:r>
            <a:endParaRPr lang="nl-NL" dirty="0"/>
          </a:p>
          <a:p>
            <a:r>
              <a:rPr lang="nl-NL" dirty="0" smtClean="0"/>
              <a:t>CW = EW : </a:t>
            </a:r>
            <a:r>
              <a:rPr lang="nl-NL" dirty="0" smtClean="0"/>
              <a:t>(1 + R) </a:t>
            </a:r>
            <a:r>
              <a:rPr lang="nl-NL" baseline="30000" dirty="0" smtClean="0"/>
              <a:t>T </a:t>
            </a:r>
          </a:p>
          <a:p>
            <a:endParaRPr lang="nl-NL" baseline="30000" dirty="0"/>
          </a:p>
          <a:p>
            <a:r>
              <a:rPr lang="nl-NL" baseline="30000" dirty="0" smtClean="0"/>
              <a:t>CW= contante waarde ( beginwaarde) </a:t>
            </a:r>
          </a:p>
          <a:p>
            <a:r>
              <a:rPr lang="nl-NL" baseline="30000" dirty="0" smtClean="0"/>
              <a:t>EW = eindwaarde </a:t>
            </a:r>
            <a:endParaRPr lang="nl-N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83048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98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l-NL" dirty="0" smtClean="0"/>
              <a:t>Samengestelde interest 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Ik heb nu €10.000,- op de bank staan en dit bedrag wil ik in 20 jaar verdubbelen zonder geld te storten. Wat moet het rentepercentage minimaal zijn?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2127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Examenvraag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Ik stort 2 keer hetzelfde bedrag. 1 keer in het eerste jaar en 1 keer in het 10</a:t>
            </a:r>
            <a:r>
              <a:rPr lang="nl-NL" baseline="30000" dirty="0" smtClean="0"/>
              <a:t>e</a:t>
            </a:r>
            <a:r>
              <a:rPr lang="nl-NL" dirty="0" smtClean="0"/>
              <a:t> jaar. De interest is 3,7%. Ik wil na 20 jaar € 20.000,- op de bank hebben staan. </a:t>
            </a:r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r>
              <a:rPr lang="nl-NL" dirty="0" smtClean="0"/>
              <a:t>Wat is het bedrag dat ik tweemaal moet storten?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20421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Len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Lineaire lening</a:t>
            </a:r>
          </a:p>
          <a:p>
            <a:pPr marL="0" indent="0">
              <a:buNone/>
            </a:pPr>
            <a:endParaRPr lang="nl-NL" dirty="0" smtClean="0"/>
          </a:p>
          <a:p>
            <a:r>
              <a:rPr lang="nl-NL" dirty="0" smtClean="0"/>
              <a:t>Consumptief krediet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0693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uture">
  <a:themeElements>
    <a:clrScheme name="Couture">
      <a:dk1>
        <a:sysClr val="windowText" lastClr="000000"/>
      </a:dk1>
      <a:lt1>
        <a:sysClr val="window" lastClr="FFFFFF"/>
      </a:lt1>
      <a:dk2>
        <a:srgbClr val="37302A"/>
      </a:dk2>
      <a:lt2>
        <a:srgbClr val="D0CCB9"/>
      </a:lt2>
      <a:accent1>
        <a:srgbClr val="9E8E5C"/>
      </a:accent1>
      <a:accent2>
        <a:srgbClr val="A09781"/>
      </a:accent2>
      <a:accent3>
        <a:srgbClr val="85776D"/>
      </a:accent3>
      <a:accent4>
        <a:srgbClr val="AEAFA9"/>
      </a:accent4>
      <a:accent5>
        <a:srgbClr val="8D878B"/>
      </a:accent5>
      <a:accent6>
        <a:srgbClr val="6B6149"/>
      </a:accent6>
      <a:hlink>
        <a:srgbClr val="B6A272"/>
      </a:hlink>
      <a:folHlink>
        <a:srgbClr val="8A784F"/>
      </a:folHlink>
    </a:clrScheme>
    <a:fontScheme name="Zwarte das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0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100000" r="100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30000"/>
                <a:satMod val="200000"/>
              </a:schemeClr>
              <a:schemeClr val="phClr">
                <a:tint val="2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ture</Template>
  <TotalTime>23</TotalTime>
  <Words>310</Words>
  <Application>Microsoft Office PowerPoint</Application>
  <PresentationFormat>Diavoorstelling (4:3)</PresentationFormat>
  <Paragraphs>54</Paragraphs>
  <Slides>11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1</vt:i4>
      </vt:variant>
    </vt:vector>
  </HeadingPairs>
  <TitlesOfParts>
    <vt:vector size="13" baseType="lpstr">
      <vt:lpstr>Couture</vt:lpstr>
      <vt:lpstr>MathType 6.0 Equation</vt:lpstr>
      <vt:lpstr>Sparen en lenen</vt:lpstr>
      <vt:lpstr>Sparen</vt:lpstr>
      <vt:lpstr>Enkelvoudige interest</vt:lpstr>
      <vt:lpstr>Samengestelde interest </vt:lpstr>
      <vt:lpstr>Samengestelde interest</vt:lpstr>
      <vt:lpstr>Samengestelde interest </vt:lpstr>
      <vt:lpstr>Samengestelde interest </vt:lpstr>
      <vt:lpstr>Examenvraag</vt:lpstr>
      <vt:lpstr>Lenen</vt:lpstr>
      <vt:lpstr>Lineaire lening</vt:lpstr>
      <vt:lpstr>Consumptief krediet </vt:lpstr>
    </vt:vector>
  </TitlesOfParts>
  <Company>GO|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en en lenen</dc:title>
  <dc:creator>Alberts, R.J.</dc:creator>
  <cp:lastModifiedBy>Alberts, R.J.</cp:lastModifiedBy>
  <cp:revision>3</cp:revision>
  <dcterms:created xsi:type="dcterms:W3CDTF">2015-12-08T10:31:06Z</dcterms:created>
  <dcterms:modified xsi:type="dcterms:W3CDTF">2015-12-08T10:54:38Z</dcterms:modified>
</cp:coreProperties>
</file>